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7BF6" w:rsidRDefault="00D7719D">
      <w:r w:rsidRPr="00D7719D">
        <w:rPr>
          <w:position w:val="-32"/>
        </w:rPr>
        <w:object w:dxaOrig="8280" w:dyaOrig="6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3.85pt;height:308.05pt" o:ole="">
            <v:imagedata r:id="rId4" o:title=""/>
          </v:shape>
          <o:OLEObject Type="Embed" ProgID="Equation.DSMT4" ShapeID="_x0000_i1025" DrawAspect="Content" ObjectID="_1671868253" r:id="rId5"/>
        </w:object>
      </w:r>
    </w:p>
    <w:p w:rsidR="009A2666" w:rsidRPr="00CF6544" w:rsidRDefault="009A2666" w:rsidP="009A2666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ΘΕΜΑ 3</w: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vertAlign w:val="superscript"/>
          <w:lang w:eastAsia="el-GR"/>
        </w:rPr>
        <w:t>0</w: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(</w:t>
      </w:r>
      <w:proofErr w:type="spellStart"/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Μον</w:t>
      </w:r>
      <w:proofErr w:type="spellEnd"/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 xml:space="preserve"> 2)</w: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. Θεωρήστε ένα σύστημα που περιγράφεται από το παρακάτω διάγραμμα βαθμίδων</w: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.</w:t>
      </w:r>
      <w:r w:rsidRPr="00D11E50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 xml:space="preserve"> </w: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Να αποδειχθεί ότι η</w: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 xml:space="preserve"> Συνάρτηση Μεταφοράς κλειστού βρόγχου 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val="en-GB" w:eastAsia="el-GR"/>
        </w:rPr>
        <w:t>T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eastAsia="el-GR"/>
        </w:rPr>
        <w:t>(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val="en-GB" w:eastAsia="el-GR"/>
        </w:rPr>
        <w:t>s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eastAsia="el-GR"/>
        </w:rPr>
        <w:t>)</w: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=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val="en-GB" w:eastAsia="el-GR"/>
        </w:rPr>
        <w:t>Y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eastAsia="el-GR"/>
        </w:rPr>
        <w:t>(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val="en-GB" w:eastAsia="el-GR"/>
        </w:rPr>
        <w:t>s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eastAsia="el-GR"/>
        </w:rPr>
        <w:t>)</w: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/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val="en-GB" w:eastAsia="el-GR"/>
        </w:rPr>
        <w:t>R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eastAsia="el-GR"/>
        </w:rPr>
        <w:t>(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val="en-GB" w:eastAsia="el-GR"/>
        </w:rPr>
        <w:t>s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eastAsia="el-GR"/>
        </w:rPr>
        <w:t>)</w:t>
      </w:r>
      <w:r w:rsidRPr="00494311">
        <w:rPr>
          <w:rFonts w:ascii="Palatino Linotype" w:eastAsia="Times New Roman" w:hAnsi="Palatino Linotype" w:cs="Times New Roman"/>
          <w:b/>
          <w:bCs/>
          <w:iCs/>
          <w:sz w:val="24"/>
          <w:szCs w:val="24"/>
          <w:lang w:eastAsia="el-GR"/>
        </w:rPr>
        <w:t xml:space="preserve"> είναι</w:t>
      </w:r>
      <w:r w:rsidRPr="00494311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eastAsia="el-GR"/>
        </w:rPr>
        <w:t>:</w:t>
      </w:r>
      <w:r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eastAsia="el-GR"/>
        </w:rPr>
        <w:t xml:space="preserve"> </w:t>
      </w:r>
    </w:p>
    <w:p w:rsidR="009A2666" w:rsidRDefault="009A2666"/>
    <w:p w:rsidR="000926F0" w:rsidRDefault="000926F0">
      <w:pP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</w:pP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"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 "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 "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 "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 "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 "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 "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 "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 "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 "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http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:/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prenhall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om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wp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dia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objects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/1468/1503633/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ch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2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c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>3.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gif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" \*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MERGEFORMATINET</w:instrText>
      </w:r>
      <w:r w:rsidRPr="00125114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instrText xml:space="preserve">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 w:rsidR="005A6E58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="005A6E58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 w:rsidR="005A6E58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 w:rsidR="00D52D3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="00D52D3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INCLUDEPICTURE  "http://wps.prenhall.com/wps/media/objects/1468/1503633/ch2mc3.gif" \* MERGEFORMATINET </w:instrText>
      </w:r>
      <w:r w:rsidR="00D52D3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 w:rsidR="00C77A74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begin"/>
      </w:r>
      <w:r w:rsidR="00C77A74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</w:instrText>
      </w:r>
      <w:r w:rsidR="00C77A74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>INCLUDEPICTURE  "http://wps.prenhall.com/wps/media/objects/1468/1503633/ch2mc3.gif" \* MERGEFORMATINET</w:instrText>
      </w:r>
      <w:r w:rsidR="00C77A74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instrText xml:space="preserve"> </w:instrText>
      </w:r>
      <w:r w:rsidR="00C77A74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separate"/>
      </w:r>
      <w:r w:rsidR="00E760D5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pict>
          <v:shape id="_x0000_i1026" type="#_x0000_t75" alt="" style="width:229.15pt;height:103.3pt">
            <v:imagedata r:id="rId6" r:href="rId7"/>
          </v:shape>
        </w:pict>
      </w:r>
      <w:r w:rsidR="00C77A74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 w:rsidR="00D52D3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 w:rsidR="005A6E58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  <w:r w:rsidRPr="00494311">
        <w:rPr>
          <w:rFonts w:ascii="Palatino Linotype" w:eastAsia="Times New Roman" w:hAnsi="Palatino Linotype" w:cs="Times New Roman"/>
          <w:b/>
          <w:bCs/>
          <w:sz w:val="24"/>
          <w:szCs w:val="24"/>
          <w:lang w:val="en-GB" w:eastAsia="el-GR"/>
        </w:rPr>
        <w:fldChar w:fldCharType="end"/>
      </w:r>
    </w:p>
    <w:p w:rsidR="000926F0" w:rsidRPr="00AE5B17" w:rsidRDefault="00146D51">
      <w:pPr>
        <w:rPr>
          <w:rFonts w:ascii="Times New Roman" w:hAnsi="Times New Roman" w:cs="Times New Roman"/>
          <w:i/>
          <w:lang w:val="en-US"/>
        </w:rPr>
      </w:pPr>
      <w:r>
        <w:rPr>
          <w:rFonts w:ascii="Times New Roman" w:hAnsi="Times New Roman" w:cs="Times New Roman"/>
          <w:i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179705</wp:posOffset>
                </wp:positionV>
                <wp:extent cx="3352800" cy="1819275"/>
                <wp:effectExtent l="0" t="0" r="57150" b="28575"/>
                <wp:wrapNone/>
                <wp:docPr id="223" name="Ομάδα 2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2800" cy="1819275"/>
                          <a:chOff x="0" y="0"/>
                          <a:chExt cx="3352800" cy="1819275"/>
                        </a:xfrm>
                      </wpg:grpSpPr>
                      <wpg:grpSp>
                        <wpg:cNvPr id="222" name="Ομάδα 222"/>
                        <wpg:cNvGrpSpPr/>
                        <wpg:grpSpPr>
                          <a:xfrm>
                            <a:off x="114300" y="104775"/>
                            <a:ext cx="457200" cy="390525"/>
                            <a:chOff x="0" y="0"/>
                            <a:chExt cx="457200" cy="390525"/>
                          </a:xfrm>
                        </wpg:grpSpPr>
                        <wps:wsp>
                          <wps:cNvPr id="18" name="Μείον 18"/>
                          <wps:cNvSpPr/>
                          <wps:spPr>
                            <a:xfrm>
                              <a:off x="342900" y="238125"/>
                              <a:ext cx="114300" cy="114300"/>
                            </a:xfrm>
                            <a:prstGeom prst="mathMinus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Μείον 24"/>
                          <wps:cNvSpPr/>
                          <wps:spPr>
                            <a:xfrm>
                              <a:off x="0" y="276225"/>
                              <a:ext cx="114300" cy="114300"/>
                            </a:xfrm>
                            <a:prstGeom prst="mathMinus">
                              <a:avLst/>
                            </a:prstGeom>
                            <a:solidFill>
                              <a:srgbClr val="5B9BD5"/>
                            </a:solidFill>
                            <a:ln w="12700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Συν 25"/>
                          <wps:cNvSpPr/>
                          <wps:spPr>
                            <a:xfrm>
                              <a:off x="28575" y="0"/>
                              <a:ext cx="142875" cy="133350"/>
                            </a:xfrm>
                            <a:prstGeom prst="mathPlus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04" name="Ομάδα 204"/>
                        <wpg:cNvGrpSpPr/>
                        <wpg:grpSpPr>
                          <a:xfrm>
                            <a:off x="0" y="0"/>
                            <a:ext cx="3352800" cy="1819275"/>
                            <a:chOff x="0" y="0"/>
                            <a:chExt cx="3352800" cy="1819275"/>
                          </a:xfrm>
                        </wpg:grpSpPr>
                        <wps:wsp>
                          <wps:cNvPr id="2" name="Διάγραμμα ροής: Γραμμή σύνδεσης 2"/>
                          <wps:cNvSpPr/>
                          <wps:spPr>
                            <a:xfrm>
                              <a:off x="342900" y="276225"/>
                              <a:ext cx="85725" cy="95250"/>
                            </a:xfrm>
                            <a:prstGeom prst="flowChartConnector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9" name="Ομάδα 29"/>
                          <wpg:cNvGrpSpPr/>
                          <wpg:grpSpPr>
                            <a:xfrm>
                              <a:off x="0" y="0"/>
                              <a:ext cx="3352800" cy="1819275"/>
                              <a:chOff x="0" y="0"/>
                              <a:chExt cx="3352800" cy="1819275"/>
                            </a:xfrm>
                          </wpg:grpSpPr>
                          <wps:wsp>
                            <wps:cNvPr id="1" name="Ευθύγραμμο βέλος σύνδεσης 1"/>
                            <wps:cNvCnPr/>
                            <wps:spPr>
                              <a:xfrm>
                                <a:off x="0" y="323850"/>
                                <a:ext cx="3619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" name="Ευθύγραμμο βέλος σύνδεσης 3"/>
                            <wps:cNvCnPr/>
                            <wps:spPr>
                              <a:xfrm>
                                <a:off x="428625" y="323850"/>
                                <a:ext cx="3619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Ορθογώνιο 8"/>
                            <wps:cNvSpPr/>
                            <wps:spPr>
                              <a:xfrm>
                                <a:off x="790575" y="19050"/>
                                <a:ext cx="977265" cy="647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815A2" w:rsidRDefault="0078780B" w:rsidP="00B815A2">
                                  <w:pPr>
                                    <w:jc w:val="center"/>
                                  </w:pPr>
                                  <w:r w:rsidRPr="00B815A2">
                                    <w:rPr>
                                      <w:position w:val="-28"/>
                                    </w:rPr>
                                    <w:object w:dxaOrig="1230" w:dyaOrig="680">
                                      <v:shape id="_x0000_i1028" type="#_x0000_t75" style="width:61.35pt;height:33.8pt">
                                        <v:imagedata r:id="rId8" o:title=""/>
                                      </v:shape>
                                      <o:OLEObject Type="Embed" ProgID="Equation.DSMT4" ShapeID="_x0000_i1028" DrawAspect="Content" ObjectID="_1671868264" r:id="rId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1" name="Ορθογώνιο 11"/>
                            <wps:cNvSpPr/>
                            <wps:spPr>
                              <a:xfrm>
                                <a:off x="2124075" y="0"/>
                                <a:ext cx="854075" cy="6286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B815A2" w:rsidRDefault="002745C3" w:rsidP="00B815A2">
                                  <w:pPr>
                                    <w:jc w:val="center"/>
                                  </w:pPr>
                                  <w:r w:rsidRPr="00B815A2">
                                    <w:rPr>
                                      <w:position w:val="-24"/>
                                    </w:rPr>
                                    <w:object w:dxaOrig="740" w:dyaOrig="620">
                                      <v:shape id="_x0000_i1030" type="#_x0000_t75" style="width:43.2pt;height:39.45pt" o:ole="">
                                        <v:imagedata r:id="rId10" o:title=""/>
                                      </v:shape>
                                      <o:OLEObject Type="Embed" ProgID="Equation.DSMT4" ShapeID="_x0000_i1030" DrawAspect="Content" ObjectID="_1671868265" r:id="rId1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" name="Ευθύγραμμο βέλος σύνδεσης 12"/>
                            <wps:cNvCnPr/>
                            <wps:spPr>
                              <a:xfrm>
                                <a:off x="2990850" y="304800"/>
                                <a:ext cx="3619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Ορθογώνιο 14"/>
                            <wps:cNvSpPr/>
                            <wps:spPr>
                              <a:xfrm>
                                <a:off x="819150" y="838200"/>
                                <a:ext cx="809625" cy="5048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981AF6" w:rsidRDefault="007D6BCB" w:rsidP="00981AF6">
                                  <w:pPr>
                                    <w:jc w:val="center"/>
                                  </w:pPr>
                                  <w:r w:rsidRPr="00AE5B17">
                                    <w:rPr>
                                      <w:position w:val="-10"/>
                                    </w:rPr>
                                    <w:object w:dxaOrig="520" w:dyaOrig="340">
                                      <v:shape id="_x0000_i1032" type="#_x0000_t75" style="width:45.1pt;height:31.3pt" o:ole="">
                                        <v:imagedata r:id="rId12" o:title=""/>
                                      </v:shape>
                                      <o:OLEObject Type="Embed" ProgID="Equation.DSMT4" ShapeID="_x0000_i1032" DrawAspect="Content" ObjectID="_1671868266" r:id="rId1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" name="Γωνιώδης σύνδεση 16"/>
                            <wps:cNvCnPr/>
                            <wps:spPr>
                              <a:xfrm flipH="1">
                                <a:off x="1628775" y="314325"/>
                                <a:ext cx="290195" cy="771525"/>
                              </a:xfrm>
                              <a:prstGeom prst="bentConnector3">
                                <a:avLst>
                                  <a:gd name="adj1" fmla="val 1471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" name="Γωνιώδης σύνδεση 17"/>
                            <wps:cNvCnPr/>
                            <wps:spPr>
                              <a:xfrm flipH="1" flipV="1">
                                <a:off x="400050" y="381000"/>
                                <a:ext cx="428625" cy="704850"/>
                              </a:xfrm>
                              <a:prstGeom prst="bentConnector3">
                                <a:avLst>
                                  <a:gd name="adj1" fmla="val 101021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" name="Ευθεία γραμμή σύνδεσης 21"/>
                            <wps:cNvCnPr/>
                            <wps:spPr>
                              <a:xfrm flipH="1">
                                <a:off x="3152775" y="314325"/>
                                <a:ext cx="0" cy="12668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" name="Ευθεία γραμμή σύνδεσης 22"/>
                            <wps:cNvCnPr/>
                            <wps:spPr>
                              <a:xfrm flipH="1" flipV="1">
                                <a:off x="95250" y="1562100"/>
                                <a:ext cx="3067050" cy="285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" name="Ευθύγραμμο βέλος σύνδεσης 23"/>
                            <wps:cNvCnPr/>
                            <wps:spPr>
                              <a:xfrm flipV="1">
                                <a:off x="104775" y="361950"/>
                                <a:ext cx="238125" cy="12096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" name="Ευθύγραμμο βέλος σύνδεσης 27"/>
                            <wps:cNvCnPr/>
                            <wps:spPr>
                              <a:xfrm>
                                <a:off x="1781175" y="304800"/>
                                <a:ext cx="3619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" name="Ορθογώνιο 28"/>
                            <wps:cNvSpPr/>
                            <wps:spPr>
                              <a:xfrm>
                                <a:off x="1228725" y="1390650"/>
                                <a:ext cx="763905" cy="4286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D7719D" w:rsidRDefault="007D6BCB" w:rsidP="00D7719D">
                                  <w:pPr>
                                    <w:jc w:val="center"/>
                                  </w:pPr>
                                  <w:r w:rsidRPr="00AE5B17">
                                    <w:rPr>
                                      <w:position w:val="-10"/>
                                    </w:rPr>
                                    <w:object w:dxaOrig="520" w:dyaOrig="340">
                                      <v:shape id="_x0000_i1034" type="#_x0000_t75" style="width:45.1pt;height:23.8pt" o:ole="">
                                        <v:imagedata r:id="rId14" o:title=""/>
                                      </v:shape>
                                      <o:OLEObject Type="Embed" ProgID="Equation.DSMT4" ShapeID="_x0000_i1034" DrawAspect="Content" ObjectID="_1671868267" r:id="rId1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Ομάδα 223" o:spid="_x0000_s1026" style="position:absolute;margin-left:15.75pt;margin-top:14.15pt;width:264pt;height:143.25pt;z-index:251684864" coordsize="33528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">
                <v:group id="Ομάδα 222" o:spid="_x0000_s1027" style="position:absolute;left:1143;top:1047;width:4572;height:3906" coordsize="457200,390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<v:shape id="Μείον 18" o:spid="_x0000_s1028" style="position:absolute;left:342900;top:238125;width:114300;height:114300;visibility:visible;mso-wrap-style:square;v-text-anchor:middle" coordsize="114300,11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" path="m15150,43708r84000,l99150,70592r-84000,l15150,43708xe" fillcolor="#5b9bd5 [3204]" strokeweight="1pt">
                    <v:stroke joinstyle="miter"/>
                    <v:path arrowok="t" o:connecttype="custom" o:connectlocs="15150,43708;99150,43708;99150,70592;15150,70592;15150,43708" o:connectangles="0,0,0,0,0"/>
                  </v:shape>
                  <v:shape id="Μείον 24" o:spid="_x0000_s1029" style="position:absolute;top:276225;width:114300;height:114300;visibility:visible;mso-wrap-style:square;v-text-anchor:middle" coordsize="114300,11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" path="m15150,43708r84000,l99150,70592r-84000,l15150,43708xe" fillcolor="#5b9bd5" strokeweight="1pt">
                    <v:stroke joinstyle="miter"/>
                    <v:path arrowok="t" o:connecttype="custom" o:connectlocs="15150,43708;99150,43708;99150,70592;15150,70592;15150,43708" o:connectangles="0,0,0,0,0"/>
                  </v:shape>
                  <v:shape id="Συν 25" o:spid="_x0000_s1030" style="position:absolute;left:28575;width:142875;height:133350;visibility:visible;mso-wrap-style:square;v-text-anchor:middle" coordsize="142875,133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" path="m18938,50993r36818,l55756,17676r31363,l87119,50993r36818,l123937,82357r-36818,l87119,115674r-31363,l55756,82357r-36818,l18938,50993xe" fillcolor="#5b9bd5 [3204]" strokecolor="black [3213]" strokeweight="1pt">
                    <v:stroke joinstyle="miter"/>
                    <v:path arrowok="t" o:connecttype="custom" o:connectlocs="18938,50993;55756,50993;55756,17676;87119,17676;87119,50993;123937,50993;123937,82357;87119,82357;87119,115674;55756,115674;55756,82357;18938,82357;18938,50993" o:connectangles="0,0,0,0,0,0,0,0,0,0,0,0,0"/>
                  </v:shape>
                </v:group>
                <v:group id="Ομάδα 204" o:spid="_x0000_s1031" style="position:absolute;width:33528;height:18192" coordsize="33528,18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Διάγραμμα ροής: Γραμμή σύνδεσης 2" o:spid="_x0000_s1032" type="#_x0000_t120" style="position:absolute;left:3429;top:2762;width:857;height: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" fillcolor="#5b9bd5 [3204]" strokecolor="#1f4d78 [1604]" strokeweight="1pt">
                    <v:stroke joinstyle="miter"/>
                  </v:shape>
                  <v:group id="Ομάδα 29" o:spid="_x0000_s1033" style="position:absolute;width:33528;height:18192" coordsize="33528,18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1" o:spid="_x0000_s1034" type="#_x0000_t32" style="position:absolute;top:3238;width:36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" strokecolor="black [3213]" strokeweight=".5pt">
                      <v:stroke endarrow="block" joinstyle="miter"/>
                    </v:shape>
                    <v:shape id="Ευθύγραμμο βέλος σύνδεσης 3" o:spid="_x0000_s1035" type="#_x0000_t32" style="position:absolute;left:4286;top:3238;width:36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" strokecolor="black [3213]" strokeweight=".5pt">
                      <v:stroke endarrow="block" joinstyle="miter"/>
                    </v:shape>
                    <v:rect id="Ορθογώνιο 8" o:spid="_x0000_s1036" style="position:absolute;left:7905;top:190;width:9773;height:647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" fillcolor="white [3212]" strokecolor="#1f4d78 [1604]" strokeweight="1pt">
                      <v:textbox style="mso-fit-shape-to-text:t">
                        <w:txbxContent>
                          <w:p w:rsidR="00B815A2" w:rsidRDefault="0078780B" w:rsidP="00B815A2">
                            <w:pPr>
                              <w:jc w:val="center"/>
                            </w:pPr>
                            <w:r w:rsidRPr="00B815A2">
                              <w:rPr>
                                <w:position w:val="-28"/>
                              </w:rPr>
                              <w:object w:dxaOrig="1230" w:dyaOrig="675">
                                <v:shape id="_x0000_i1028" type="#_x0000_t75" style="width:61.5pt;height:33.75pt">
                                  <v:imagedata r:id="rId16" o:title=""/>
                                </v:shape>
                                <o:OLEObject Type="Embed" ProgID="Equation.DSMT4" ShapeID="_x0000_i1028" DrawAspect="Content" ObjectID="_1671789919" r:id="rId17"/>
                              </w:object>
                            </w:r>
                          </w:p>
                        </w:txbxContent>
                      </v:textbox>
                    </v:rect>
                    <v:rect id="Ορθογώνιο 11" o:spid="_x0000_s1037" style="position:absolute;left:21240;width:8541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" fillcolor="window" strokecolor="#41719c" strokeweight="1pt">
                      <v:textbox>
                        <w:txbxContent>
                          <w:p w:rsidR="00B815A2" w:rsidRDefault="002745C3" w:rsidP="00B815A2">
                            <w:pPr>
                              <w:jc w:val="center"/>
                            </w:pPr>
                            <w:r w:rsidRPr="00B815A2">
                              <w:rPr>
                                <w:position w:val="-24"/>
                              </w:rPr>
                              <w:object w:dxaOrig="740" w:dyaOrig="620">
                                <v:shape id="_x0000_i1030" type="#_x0000_t75" style="width:43.5pt;height:39.75pt" o:ole="">
                                  <v:imagedata r:id="rId18" o:title=""/>
                                </v:shape>
                                <o:OLEObject Type="Embed" ProgID="Equation.DSMT4" ShapeID="_x0000_i1030" DrawAspect="Content" ObjectID="_1671789920" r:id="rId19"/>
                              </w:object>
                            </w:r>
                          </w:p>
                        </w:txbxContent>
                      </v:textbox>
                    </v:rect>
                    <v:shape id="Ευθύγραμμο βέλος σύνδεσης 12" o:spid="_x0000_s1038" type="#_x0000_t32" style="position:absolute;left:29908;top:3048;width:36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" strokecolor="black [3213]" strokeweight=".5pt">
                      <v:stroke endarrow="block" joinstyle="miter"/>
                    </v:shape>
                    <v:rect id="Ορθογώνιο 14" o:spid="_x0000_s1039" style="position:absolute;left:8191;top:8382;width:8096;height:5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" fillcolor="window" strokecolor="#41719c" strokeweight="1pt">
                      <v:textbox>
                        <w:txbxContent>
                          <w:p w:rsidR="00981AF6" w:rsidRDefault="007D6BCB" w:rsidP="00981AF6">
                            <w:pPr>
                              <w:jc w:val="center"/>
                            </w:pPr>
                            <w:r w:rsidRPr="00AE5B17">
                              <w:rPr>
                                <w:position w:val="-10"/>
                              </w:rPr>
                              <w:object w:dxaOrig="520" w:dyaOrig="340">
                                <v:shape id="_x0000_i1032" type="#_x0000_t75" style="width:45pt;height:31.5pt" o:ole="">
                                  <v:imagedata r:id="rId20" o:title=""/>
                                </v:shape>
                                <o:OLEObject Type="Embed" ProgID="Equation.DSMT4" ShapeID="_x0000_i1032" DrawAspect="Content" ObjectID="_1671789921" r:id="rId21"/>
                              </w:object>
                            </w:r>
                          </w:p>
                        </w:txbxContent>
                      </v:textbox>
                    </v:rect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Γωνιώδης σύνδεση 16" o:spid="_x0000_s1040" type="#_x0000_t34" style="position:absolute;left:16287;top:3143;width:2902;height:7715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" adj="318" strokecolor="black [3213]" strokeweight=".5pt">
                      <v:stroke endarrow="block"/>
                    </v:shape>
                    <v:shape id="Γωνιώδης σύνδεση 17" o:spid="_x0000_s1041" type="#_x0000_t34" style="position:absolute;left:4000;top:3810;width:4286;height:7048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" adj="21821" strokecolor="black [3213]" strokeweight=".5pt">
                      <v:stroke endarrow="block"/>
                    </v:shape>
                    <v:line id="Ευθεία γραμμή σύνδεσης 21" o:spid="_x0000_s1042" style="position:absolute;flip:x;visibility:visible;mso-wrap-style:square" from="31527,3143" to="31527,15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" strokecolor="black [3200]" strokeweight=".5pt">
                      <v:stroke joinstyle="miter"/>
                    </v:line>
                    <v:line id="Ευθεία γραμμή σύνδεσης 22" o:spid="_x0000_s1043" style="position:absolute;flip:x y;visibility:visible;mso-wrap-style:square" from="952,15621" to="31623,15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" strokecolor="black [3213]" strokeweight=".5pt">
                      <v:stroke joinstyle="miter"/>
                    </v:line>
                    <v:shape id="Ευθύγραμμο βέλος σύνδεσης 23" o:spid="_x0000_s1044" type="#_x0000_t32" style="position:absolute;left:1047;top:3619;width:2382;height:1209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" strokecolor="black [3213]" strokeweight=".5pt">
                      <v:stroke endarrow="block" joinstyle="miter"/>
                    </v:shape>
                    <v:shape id="Ευθύγραμμο βέλος σύνδεσης 27" o:spid="_x0000_s1045" type="#_x0000_t32" style="position:absolute;left:17811;top:3048;width:36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" strokecolor="black [3200]" strokeweight=".5pt">
                      <v:stroke endarrow="block" joinstyle="miter"/>
                    </v:shape>
                    <v:rect id="Ορθογώνιο 28" o:spid="_x0000_s1046" style="position:absolute;left:12287;top:13906;width:7639;height:428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" fillcolor="window" strokecolor="#41719c" strokeweight="1pt">
                      <v:textbox>
                        <w:txbxContent>
                          <w:p w:rsidR="00D7719D" w:rsidRDefault="007D6BCB" w:rsidP="00D7719D">
                            <w:pPr>
                              <w:jc w:val="center"/>
                            </w:pPr>
                            <w:r w:rsidRPr="00AE5B17">
                              <w:rPr>
                                <w:position w:val="-10"/>
                              </w:rPr>
                              <w:object w:dxaOrig="520" w:dyaOrig="340">
                                <v:shape id="_x0000_i1034" type="#_x0000_t75" style="width:45pt;height:23.25pt" o:ole="">
                                  <v:imagedata r:id="rId22" o:title=""/>
                                </v:shape>
                                <o:OLEObject Type="Embed" ProgID="Equation.DSMT4" ShapeID="_x0000_i1034" DrawAspect="Content" ObjectID="_1671789922" r:id="rId23"/>
                              </w:object>
                            </w:r>
                          </w:p>
                        </w:txbxContent>
                      </v:textbox>
                    </v:rect>
                  </v:group>
                </v:group>
              </v:group>
            </w:pict>
          </mc:Fallback>
        </mc:AlternateContent>
      </w:r>
      <w:r w:rsidR="0078780B" w:rsidRPr="0078780B">
        <w:rPr>
          <w:rFonts w:ascii="Times New Roman" w:hAnsi="Times New Roman" w:cs="Times New Roman"/>
          <w:i/>
          <w:lang w:val="en-US"/>
        </w:rPr>
        <w:t>R(S)</w:t>
      </w:r>
      <w:r w:rsidR="0078780B">
        <w:rPr>
          <w:rFonts w:ascii="Times New Roman" w:hAnsi="Times New Roman" w:cs="Times New Roman"/>
          <w:i/>
          <w:lang w:val="en-US"/>
        </w:rPr>
        <w:t xml:space="preserve"> </w:t>
      </w:r>
      <w:r w:rsidR="0078780B" w:rsidRPr="0078780B">
        <w:rPr>
          <w:rFonts w:ascii="Times New Roman" w:hAnsi="Times New Roman" w:cs="Times New Roman"/>
          <w:i/>
          <w:lang w:val="en-US"/>
        </w:rPr>
        <w:t xml:space="preserve">                                                      </w:t>
      </w:r>
      <w:r w:rsidR="002745C3">
        <w:rPr>
          <w:rFonts w:ascii="Times New Roman" w:hAnsi="Times New Roman" w:cs="Times New Roman"/>
          <w:i/>
          <w:lang w:val="en-US"/>
        </w:rPr>
        <w:t xml:space="preserve">       </w:t>
      </w:r>
      <w:r w:rsidR="0078780B" w:rsidRPr="0078780B">
        <w:rPr>
          <w:rFonts w:ascii="Times New Roman" w:hAnsi="Times New Roman" w:cs="Times New Roman"/>
          <w:i/>
          <w:lang w:val="en-US"/>
        </w:rPr>
        <w:t xml:space="preserve">                </w:t>
      </w:r>
      <w:r w:rsidR="00D7719D">
        <w:rPr>
          <w:rFonts w:ascii="Times New Roman" w:hAnsi="Times New Roman" w:cs="Times New Roman"/>
          <w:i/>
          <w:lang w:val="en-US"/>
        </w:rPr>
        <w:t xml:space="preserve">  </w:t>
      </w:r>
      <w:r w:rsidR="0078780B" w:rsidRPr="0078780B">
        <w:rPr>
          <w:rFonts w:ascii="Times New Roman" w:hAnsi="Times New Roman" w:cs="Times New Roman"/>
          <w:i/>
          <w:lang w:val="en-US"/>
        </w:rPr>
        <w:t xml:space="preserve">            Y(S)</w:t>
      </w:r>
      <w:r w:rsidR="00AE5B17">
        <w:rPr>
          <w:rFonts w:ascii="Times New Roman" w:hAnsi="Times New Roman" w:cs="Times New Roman"/>
          <w:i/>
          <w:lang w:val="en-US"/>
        </w:rPr>
        <w:t xml:space="preserve">        </w:t>
      </w:r>
      <w:r w:rsidR="00AE5B17" w:rsidRPr="00AE5B17">
        <w:rPr>
          <w:position w:val="-56"/>
        </w:rPr>
        <w:object w:dxaOrig="4080" w:dyaOrig="1240">
          <v:shape id="_x0000_i1035" type="#_x0000_t75" style="width:204.1pt;height:62pt" o:ole="">
            <v:imagedata r:id="rId24" o:title=""/>
          </v:shape>
          <o:OLEObject Type="Embed" ProgID="Equation.DSMT4" ShapeID="_x0000_i1035" DrawAspect="Content" ObjectID="_1671868254" r:id="rId25"/>
        </w:object>
      </w:r>
      <w:r w:rsidR="00AE5B17">
        <w:rPr>
          <w:lang w:val="en-US"/>
        </w:rPr>
        <w:t xml:space="preserve">  </w:t>
      </w:r>
    </w:p>
    <w:p w:rsidR="00D7719D" w:rsidRDefault="00D7719D">
      <w:pPr>
        <w:rPr>
          <w:rFonts w:ascii="Times New Roman" w:hAnsi="Times New Roman" w:cs="Times New Roman"/>
          <w:i/>
          <w:lang w:val="en-US"/>
        </w:rPr>
      </w:pPr>
    </w:p>
    <w:p w:rsidR="00D7719D" w:rsidRDefault="00D7719D">
      <w:pPr>
        <w:rPr>
          <w:rFonts w:ascii="Times New Roman" w:hAnsi="Times New Roman" w:cs="Times New Roman"/>
          <w:i/>
          <w:lang w:val="en-US"/>
        </w:rPr>
      </w:pPr>
    </w:p>
    <w:p w:rsidR="00D7719D" w:rsidRDefault="00D7719D">
      <w:pPr>
        <w:rPr>
          <w:rFonts w:ascii="Times New Roman" w:hAnsi="Times New Roman" w:cs="Times New Roman"/>
          <w:i/>
          <w:lang w:val="en-US"/>
        </w:rPr>
      </w:pPr>
    </w:p>
    <w:p w:rsidR="00D7719D" w:rsidRDefault="00D7719D">
      <w:pPr>
        <w:rPr>
          <w:rFonts w:ascii="Times New Roman" w:hAnsi="Times New Roman" w:cs="Times New Roman"/>
          <w:i/>
          <w:lang w:val="en-US"/>
        </w:rPr>
      </w:pPr>
    </w:p>
    <w:p w:rsidR="00F318D2" w:rsidRDefault="00F318D2">
      <w:pPr>
        <w:rPr>
          <w:rFonts w:ascii="Times New Roman" w:hAnsi="Times New Roman" w:cs="Times New Roman"/>
          <w:i/>
          <w:lang w:val="en-US"/>
        </w:rPr>
      </w:pPr>
    </w:p>
    <w:p w:rsidR="00D7719D" w:rsidRDefault="00F318D2">
      <w:pPr>
        <w:rPr>
          <w:rFonts w:ascii="Times New Roman" w:hAnsi="Times New Roman" w:cs="Times New Roman"/>
          <w:i/>
          <w:lang w:val="en-US"/>
        </w:rPr>
      </w:pPr>
      <w:r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6374BB5F" wp14:editId="10451550">
                <wp:simplePos x="0" y="0"/>
                <wp:positionH relativeFrom="column">
                  <wp:posOffset>95250</wp:posOffset>
                </wp:positionH>
                <wp:positionV relativeFrom="paragraph">
                  <wp:posOffset>6985</wp:posOffset>
                </wp:positionV>
                <wp:extent cx="3352800" cy="1171575"/>
                <wp:effectExtent l="0" t="0" r="57150" b="28575"/>
                <wp:wrapNone/>
                <wp:docPr id="205" name="Ομάδα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2800" cy="1171575"/>
                          <a:chOff x="0" y="0"/>
                          <a:chExt cx="3352800" cy="1171575"/>
                        </a:xfrm>
                      </wpg:grpSpPr>
                      <wps:wsp>
                        <wps:cNvPr id="206" name="Διάγραμμα ροής: Γραμμή σύνδεσης 206"/>
                        <wps:cNvSpPr/>
                        <wps:spPr>
                          <a:xfrm>
                            <a:off x="342900" y="276225"/>
                            <a:ext cx="85725" cy="95250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07" name="Ομάδα 207"/>
                        <wpg:cNvGrpSpPr/>
                        <wpg:grpSpPr>
                          <a:xfrm>
                            <a:off x="0" y="0"/>
                            <a:ext cx="3352800" cy="1171575"/>
                            <a:chOff x="0" y="0"/>
                            <a:chExt cx="3352800" cy="1171575"/>
                          </a:xfrm>
                        </wpg:grpSpPr>
                        <wps:wsp>
                          <wps:cNvPr id="208" name="Ευθύγραμμο βέλος σύνδεσης 208"/>
                          <wps:cNvCnPr/>
                          <wps:spPr>
                            <a:xfrm>
                              <a:off x="0" y="323850"/>
                              <a:ext cx="3619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" name="Ευθύγραμμο βέλος σύνδεσης 209"/>
                          <wps:cNvCnPr/>
                          <wps:spPr>
                            <a:xfrm>
                              <a:off x="428625" y="323850"/>
                              <a:ext cx="3619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" name="Ορθογώνιο 210"/>
                          <wps:cNvSpPr/>
                          <wps:spPr>
                            <a:xfrm>
                              <a:off x="790575" y="19050"/>
                              <a:ext cx="1009650" cy="5715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719D" w:rsidRDefault="00F318D2" w:rsidP="00D7719D">
                                <w:pPr>
                                  <w:jc w:val="center"/>
                                </w:pPr>
                                <w:r w:rsidRPr="00B815A2">
                                  <w:rPr>
                                    <w:position w:val="-28"/>
                                  </w:rPr>
                                  <w:object w:dxaOrig="1440" w:dyaOrig="660">
                                    <v:shape id="_x0000_i1037" type="#_x0000_t75" style="width:71.35pt;height:33.8pt" o:ole="">
                                      <v:imagedata r:id="rId26" o:title=""/>
                                    </v:shape>
                                    <o:OLEObject Type="Embed" ProgID="Equation.DSMT4" ShapeID="_x0000_i1037" DrawAspect="Content" ObjectID="_1671868268" r:id="rId2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" name="Ορθογώνιο 211"/>
                          <wps:cNvSpPr/>
                          <wps:spPr>
                            <a:xfrm>
                              <a:off x="2124075" y="0"/>
                              <a:ext cx="854075" cy="6286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rgbClr val="5B9BD5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D7719D" w:rsidRDefault="00D7719D" w:rsidP="00D7719D">
                                <w:pPr>
                                  <w:jc w:val="center"/>
                                </w:pPr>
                                <w:r w:rsidRPr="00B815A2">
                                  <w:rPr>
                                    <w:position w:val="-24"/>
                                  </w:rPr>
                                  <w:object w:dxaOrig="740" w:dyaOrig="620">
                                    <v:shape id="_x0000_i1039" type="#_x0000_t75" style="width:43.2pt;height:39.45pt" o:ole="">
                                      <v:imagedata r:id="rId10" o:title=""/>
                                    </v:shape>
                                    <o:OLEObject Type="Embed" ProgID="Equation.DSMT4" ShapeID="_x0000_i1039" DrawAspect="Content" ObjectID="_1671868269" r:id="rId2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" name="Ευθύγραμμο βέλος σύνδεσης 212"/>
                          <wps:cNvCnPr/>
                          <wps:spPr>
                            <a:xfrm>
                              <a:off x="2990850" y="304800"/>
                              <a:ext cx="3619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6" name="Ευθεία γραμμή σύνδεσης 216"/>
                          <wps:cNvCnPr/>
                          <wps:spPr>
                            <a:xfrm>
                              <a:off x="3152775" y="314325"/>
                              <a:ext cx="0" cy="6286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8" name="Ευθεία γραμμή σύνδεσης 218"/>
                          <wps:cNvCnPr/>
                          <wps:spPr>
                            <a:xfrm flipH="1" flipV="1">
                              <a:off x="371475" y="914401"/>
                              <a:ext cx="2781300" cy="952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9" name="Ευθύγραμμο βέλος σύνδεσης 219"/>
                          <wps:cNvCnPr/>
                          <wps:spPr>
                            <a:xfrm flipV="1">
                              <a:off x="361950" y="361951"/>
                              <a:ext cx="9525" cy="57149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Ευθύγραμμο βέλος σύνδεσης 220"/>
                          <wps:cNvCnPr/>
                          <wps:spPr>
                            <a:xfrm>
                              <a:off x="1781175" y="304800"/>
                              <a:ext cx="3619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1" name="Ορθογώνιο 221"/>
                          <wps:cNvSpPr/>
                          <wps:spPr>
                            <a:xfrm>
                              <a:off x="1276350" y="742950"/>
                              <a:ext cx="763905" cy="4286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rgbClr val="5B9BD5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D7719D" w:rsidRDefault="007D6BCB" w:rsidP="00D7719D">
                                <w:pPr>
                                  <w:jc w:val="center"/>
                                </w:pPr>
                                <w:r w:rsidRPr="00AE5B17">
                                  <w:rPr>
                                    <w:position w:val="-10"/>
                                  </w:rPr>
                                  <w:object w:dxaOrig="520" w:dyaOrig="340">
                                    <v:shape id="_x0000_i1041" type="#_x0000_t75" style="width:45.1pt;height:23.8pt" o:ole="">
                                      <v:imagedata r:id="rId29" o:title=""/>
                                    </v:shape>
                                    <o:OLEObject Type="Embed" ProgID="Equation.DSMT4" ShapeID="_x0000_i1041" DrawAspect="Content" ObjectID="_1671868270" r:id="rId3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74BB5F" id="Ομάδα 205" o:spid="_x0000_s1047" style="position:absolute;margin-left:7.5pt;margin-top:.55pt;width:264pt;height:92.25pt;z-index:251686912;mso-width-relative:margin;mso-height-relative:margin" coordsize="33528,11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">
                <v:shape id="Διάγραμμα ροής: Γραμμή σύνδεσης 206" o:spid="_x0000_s1048" type="#_x0000_t120" style="position:absolute;left:3429;top:2762;width:857;height: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" fillcolor="#5b9bd5 [3204]" strokecolor="#1f4d78 [1604]" strokeweight="1pt">
                  <v:stroke joinstyle="miter"/>
                </v:shape>
                <v:group id="Ομάδα 207" o:spid="_x0000_s1049" style="position:absolute;width:33528;height:11715" coordsize="33528,11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<v:shape id="Ευθύγραμμο βέλος σύνδεσης 208" o:spid="_x0000_s1050" type="#_x0000_t32" style="position:absolute;top:3238;width:36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" strokecolor="black [3213]" strokeweight=".5pt">
                    <v:stroke endarrow="block" joinstyle="miter"/>
                  </v:shape>
                  <v:shape id="Ευθύγραμμο βέλος σύνδεσης 209" o:spid="_x0000_s1051" type="#_x0000_t32" style="position:absolute;left:4286;top:3238;width:36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" strokecolor="black [3213]" strokeweight=".5pt">
                    <v:stroke endarrow="block" joinstyle="miter"/>
                  </v:shape>
                  <v:rect id="Ορθογώνιο 210" o:spid="_x0000_s1052" style="position:absolute;left:7905;top:190;width:10097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" fillcolor="white [3212]" strokecolor="#1f4d78 [1604]" strokeweight="1pt">
                    <v:textbox>
                      <w:txbxContent>
                        <w:p w:rsidR="00D7719D" w:rsidRDefault="00F318D2" w:rsidP="00D7719D">
                          <w:pPr>
                            <w:jc w:val="center"/>
                          </w:pPr>
                          <w:r w:rsidRPr="00B815A2">
                            <w:rPr>
                              <w:position w:val="-28"/>
                            </w:rPr>
                            <w:object w:dxaOrig="1440" w:dyaOrig="660">
                              <v:shape id="_x0000_i1363" type="#_x0000_t75" style="width:71.25pt;height:33.75pt" o:ole="">
                                <v:imagedata r:id="rId31" o:title=""/>
                              </v:shape>
                              <o:OLEObject Type="Embed" ProgID="Equation.DSMT4" ShapeID="_x0000_i1363" DrawAspect="Content" ObjectID="_1671788898" r:id="rId32"/>
                            </w:object>
                          </w:r>
                        </w:p>
                      </w:txbxContent>
                    </v:textbox>
                  </v:rect>
                  <v:rect id="Ορθογώνιο 211" o:spid="_x0000_s1053" style="position:absolute;left:21240;width:8541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" fillcolor="window" strokecolor="#41719c" strokeweight="1pt">
                    <v:textbox>
                      <w:txbxContent>
                        <w:p w:rsidR="00D7719D" w:rsidRDefault="00D7719D" w:rsidP="00D7719D">
                          <w:pPr>
                            <w:jc w:val="center"/>
                          </w:pPr>
                          <w:r w:rsidRPr="00B815A2">
                            <w:rPr>
                              <w:position w:val="-24"/>
                            </w:rPr>
                            <w:object w:dxaOrig="740" w:dyaOrig="620">
                              <v:shape id="_x0000_i1265" type="#_x0000_t75" style="width:43.5pt;height:39.75pt" o:ole="">
                                <v:imagedata r:id="rId33" o:title=""/>
                              </v:shape>
                              <o:OLEObject Type="Embed" ProgID="Equation.DSMT4" ShapeID="_x0000_i1265" DrawAspect="Content" ObjectID="_1671788899" r:id="rId34"/>
                            </w:object>
                          </w:r>
                        </w:p>
                      </w:txbxContent>
                    </v:textbox>
                  </v:rect>
                  <v:shape id="Ευθύγραμμο βέλος σύνδεσης 212" o:spid="_x0000_s1054" type="#_x0000_t32" style="position:absolute;left:29908;top:3048;width:36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" strokecolor="black [3213]" strokeweight=".5pt">
                    <v:stroke endarrow="block" joinstyle="miter"/>
                  </v:shape>
                  <v:line id="Ευθεία γραμμή σύνδεσης 216" o:spid="_x0000_s1055" style="position:absolute;visibility:visible;mso-wrap-style:square" from="31527,3143" to="31527,9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" strokecolor="black [3200]" strokeweight=".5pt">
                    <v:stroke joinstyle="miter"/>
                  </v:line>
                  <v:line id="Ευθεία γραμμή σύνδεσης 218" o:spid="_x0000_s1056" style="position:absolute;flip:x y;visibility:visible;mso-wrap-style:square" from="3714,9144" to="31527,9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" strokecolor="black [3213]" strokeweight=".5pt">
                    <v:stroke joinstyle="miter"/>
                  </v:line>
                  <v:shape id="Ευθύγραμμο βέλος σύνδεσης 219" o:spid="_x0000_s1057" type="#_x0000_t32" style="position:absolute;left:3619;top:3619;width:95;height:57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" strokecolor="black [3213]" strokeweight=".5pt">
                    <v:stroke endarrow="block" joinstyle="miter"/>
                  </v:shape>
                  <v:shape id="Ευθύγραμμο βέλος σύνδεσης 220" o:spid="_x0000_s1058" type="#_x0000_t32" style="position:absolute;left:17811;top:3048;width:36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" strokecolor="black [3200]" strokeweight=".5pt">
                    <v:stroke endarrow="block" joinstyle="miter"/>
                  </v:shape>
                  <v:rect id="Ορθογώνιο 221" o:spid="_x0000_s1059" style="position:absolute;left:12763;top:7429;width:7639;height:428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" fillcolor="window" strokecolor="#41719c" strokeweight="1pt">
                    <v:textbox>
                      <w:txbxContent>
                        <w:p w:rsidR="00D7719D" w:rsidRDefault="007D6BCB" w:rsidP="00D7719D">
                          <w:pPr>
                            <w:jc w:val="center"/>
                          </w:pPr>
                          <w:r w:rsidRPr="00AE5B17">
                            <w:rPr>
                              <w:position w:val="-10"/>
                            </w:rPr>
                            <w:object w:dxaOrig="520" w:dyaOrig="340">
                              <v:shape id="_x0000_i1450" type="#_x0000_t75" style="width:45pt;height:23.25pt" o:ole="">
                                <v:imagedata r:id="rId35" o:title=""/>
                              </v:shape>
                              <o:OLEObject Type="Embed" ProgID="Equation.DSMT4" ShapeID="_x0000_i1450" DrawAspect="Content" ObjectID="_1671788900" r:id="rId36"/>
                            </w:objec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Pr="0078780B">
        <w:rPr>
          <w:rFonts w:ascii="Times New Roman" w:hAnsi="Times New Roman" w:cs="Times New Roman"/>
          <w:i/>
          <w:lang w:val="en-US"/>
        </w:rPr>
        <w:t>R(S)</w:t>
      </w:r>
      <w:r>
        <w:rPr>
          <w:rFonts w:ascii="Times New Roman" w:hAnsi="Times New Roman" w:cs="Times New Roman"/>
          <w:i/>
          <w:lang w:val="en-US"/>
        </w:rPr>
        <w:t xml:space="preserve"> </w:t>
      </w:r>
      <w:r w:rsidRPr="0078780B">
        <w:rPr>
          <w:rFonts w:ascii="Times New Roman" w:hAnsi="Times New Roman" w:cs="Times New Roman"/>
          <w:i/>
          <w:lang w:val="en-US"/>
        </w:rPr>
        <w:t xml:space="preserve">                                                      </w:t>
      </w:r>
      <w:r>
        <w:rPr>
          <w:rFonts w:ascii="Times New Roman" w:hAnsi="Times New Roman" w:cs="Times New Roman"/>
          <w:i/>
          <w:lang w:val="en-US"/>
        </w:rPr>
        <w:t xml:space="preserve">       </w:t>
      </w:r>
      <w:r w:rsidRPr="0078780B">
        <w:rPr>
          <w:rFonts w:ascii="Times New Roman" w:hAnsi="Times New Roman" w:cs="Times New Roman"/>
          <w:i/>
          <w:lang w:val="en-US"/>
        </w:rPr>
        <w:t xml:space="preserve">                </w:t>
      </w:r>
      <w:r>
        <w:rPr>
          <w:rFonts w:ascii="Times New Roman" w:hAnsi="Times New Roman" w:cs="Times New Roman"/>
          <w:i/>
          <w:lang w:val="en-US"/>
        </w:rPr>
        <w:t xml:space="preserve">  </w:t>
      </w:r>
      <w:r w:rsidRPr="0078780B">
        <w:rPr>
          <w:rFonts w:ascii="Times New Roman" w:hAnsi="Times New Roman" w:cs="Times New Roman"/>
          <w:i/>
          <w:lang w:val="en-US"/>
        </w:rPr>
        <w:t xml:space="preserve">            Y(S)</w:t>
      </w:r>
      <w:r>
        <w:rPr>
          <w:rFonts w:ascii="Times New Roman" w:hAnsi="Times New Roman" w:cs="Times New Roman"/>
          <w:i/>
          <w:lang w:val="en-US"/>
        </w:rPr>
        <w:t xml:space="preserve">        </w:t>
      </w:r>
      <w:r w:rsidRPr="00F318D2">
        <w:rPr>
          <w:position w:val="-24"/>
        </w:rPr>
        <w:object w:dxaOrig="2940" w:dyaOrig="620">
          <v:shape id="_x0000_i1042" type="#_x0000_t75" style="width:147.15pt;height:31.3pt" o:ole="">
            <v:imagedata r:id="rId37" o:title=""/>
          </v:shape>
          <o:OLEObject Type="Embed" ProgID="Equation.DSMT4" ShapeID="_x0000_i1042" DrawAspect="Content" ObjectID="_1671868255" r:id="rId38"/>
        </w:object>
      </w:r>
    </w:p>
    <w:p w:rsidR="00D7719D" w:rsidRDefault="00D7719D">
      <w:pPr>
        <w:rPr>
          <w:rFonts w:ascii="Times New Roman" w:hAnsi="Times New Roman" w:cs="Times New Roman"/>
          <w:i/>
          <w:lang w:val="en-US"/>
        </w:rPr>
      </w:pPr>
    </w:p>
    <w:p w:rsidR="00D7719D" w:rsidRDefault="00D7719D">
      <w:pPr>
        <w:rPr>
          <w:rFonts w:ascii="Times New Roman" w:hAnsi="Times New Roman" w:cs="Times New Roman"/>
          <w:i/>
          <w:lang w:val="en-US"/>
        </w:rPr>
      </w:pPr>
    </w:p>
    <w:p w:rsidR="00B773B6" w:rsidRDefault="00B773B6">
      <w:pPr>
        <w:rPr>
          <w:rFonts w:ascii="Times New Roman" w:hAnsi="Times New Roman" w:cs="Times New Roman"/>
          <w:i/>
          <w:lang w:val="en-US"/>
        </w:rPr>
      </w:pPr>
      <w:r>
        <w:rPr>
          <w:noProof/>
          <w:lang w:eastAsia="el-GR"/>
        </w:rPr>
        <w:lastRenderedPageBreak/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669A4682" wp14:editId="478FCC48">
                <wp:simplePos x="0" y="0"/>
                <wp:positionH relativeFrom="margin">
                  <wp:posOffset>85725</wp:posOffset>
                </wp:positionH>
                <wp:positionV relativeFrom="paragraph">
                  <wp:posOffset>0</wp:posOffset>
                </wp:positionV>
                <wp:extent cx="3352800" cy="1133475"/>
                <wp:effectExtent l="0" t="0" r="76200" b="28575"/>
                <wp:wrapNone/>
                <wp:docPr id="224" name="Ομάδα 2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2800" cy="1133475"/>
                          <a:chOff x="0" y="38100"/>
                          <a:chExt cx="3352800" cy="1133475"/>
                        </a:xfrm>
                      </wpg:grpSpPr>
                      <wps:wsp>
                        <wps:cNvPr id="225" name="Διάγραμμα ροής: Γραμμή σύνδεσης 225"/>
                        <wps:cNvSpPr/>
                        <wps:spPr>
                          <a:xfrm>
                            <a:off x="342900" y="276225"/>
                            <a:ext cx="85725" cy="95250"/>
                          </a:xfrm>
                          <a:prstGeom prst="flowChartConnector">
                            <a:avLst/>
                          </a:prstGeom>
                          <a:solidFill>
                            <a:srgbClr val="5B9BD5"/>
                          </a:solidFill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6" name="Ομάδα 226"/>
                        <wpg:cNvGrpSpPr/>
                        <wpg:grpSpPr>
                          <a:xfrm>
                            <a:off x="0" y="38100"/>
                            <a:ext cx="3352800" cy="1133475"/>
                            <a:chOff x="0" y="38100"/>
                            <a:chExt cx="3352800" cy="1133475"/>
                          </a:xfrm>
                        </wpg:grpSpPr>
                        <wps:wsp>
                          <wps:cNvPr id="227" name="Ευθύγραμμο βέλος σύνδεσης 227"/>
                          <wps:cNvCnPr/>
                          <wps:spPr>
                            <a:xfrm>
                              <a:off x="0" y="323850"/>
                              <a:ext cx="36195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228" name="Ευθύγραμμο βέλος σύνδεσης 228"/>
                          <wps:cNvCnPr>
                            <a:stCxn id="225" idx="6"/>
                            <a:endCxn id="229" idx="1"/>
                          </wps:cNvCnPr>
                          <wps:spPr>
                            <a:xfrm>
                              <a:off x="428625" y="323850"/>
                              <a:ext cx="781049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229" name="Ορθογώνιο 229"/>
                          <wps:cNvSpPr/>
                          <wps:spPr>
                            <a:xfrm>
                              <a:off x="1209674" y="38100"/>
                              <a:ext cx="1362075" cy="5715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rgbClr val="5B9BD5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EF074E" w:rsidRDefault="00EF074E" w:rsidP="00EF074E">
                                <w:pPr>
                                  <w:jc w:val="center"/>
                                </w:pPr>
                                <w:r w:rsidRPr="00B815A2">
                                  <w:rPr>
                                    <w:position w:val="-28"/>
                                  </w:rPr>
                                  <w:object w:dxaOrig="1755" w:dyaOrig="675">
                                    <v:shape id="_x0000_i1044" type="#_x0000_t75" style="width:88.3pt;height:33.8pt" o:ole="">
                                      <v:imagedata r:id="rId39" o:title=""/>
                                    </v:shape>
                                    <o:OLEObject Type="Embed" ProgID="Equation.DSMT4" ShapeID="_x0000_i1044" DrawAspect="Content" ObjectID="_1671868271" r:id="rId4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1" name="Ευθύγραμμο βέλος σύνδεσης 231"/>
                          <wps:cNvCnPr>
                            <a:stCxn id="229" idx="3"/>
                          </wps:cNvCnPr>
                          <wps:spPr>
                            <a:xfrm flipV="1">
                              <a:off x="2571749" y="314325"/>
                              <a:ext cx="781051" cy="9525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232" name="Ευθεία γραμμή σύνδεσης 232"/>
                          <wps:cNvCnPr/>
                          <wps:spPr>
                            <a:xfrm>
                              <a:off x="3143250" y="333375"/>
                              <a:ext cx="0" cy="581025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33" name="Ευθεία γραμμή σύνδεσης 233"/>
                          <wps:cNvCnPr/>
                          <wps:spPr>
                            <a:xfrm flipH="1">
                              <a:off x="371476" y="914401"/>
                              <a:ext cx="2771774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34" name="Ευθύγραμμο βέλος σύνδεσης 234"/>
                          <wps:cNvCnPr/>
                          <wps:spPr>
                            <a:xfrm flipH="1" flipV="1">
                              <a:off x="371475" y="361952"/>
                              <a:ext cx="1" cy="55244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236" name="Ορθογώνιο 236"/>
                          <wps:cNvSpPr/>
                          <wps:spPr>
                            <a:xfrm>
                              <a:off x="1371600" y="742950"/>
                              <a:ext cx="1038225" cy="4286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rgbClr val="5B9BD5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EF074E" w:rsidRDefault="00EF074E" w:rsidP="00EF074E">
                                <w:pPr>
                                  <w:jc w:val="center"/>
                                </w:pPr>
                                <w:r w:rsidRPr="00AE5B17">
                                  <w:rPr>
                                    <w:position w:val="-10"/>
                                  </w:rPr>
                                  <w:object w:dxaOrig="1320" w:dyaOrig="510">
                                    <v:shape id="_x0000_i1046" type="#_x0000_t75" style="width:65.75pt;height:25.65pt" o:ole="">
                                      <v:imagedata r:id="rId41" o:title=""/>
                                    </v:shape>
                                    <o:OLEObject Type="Embed" ProgID="Equation.DSMT4" ShapeID="_x0000_i1046" DrawAspect="Content" ObjectID="_1671868272" r:id="rId4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9A4682" id="Ομάδα 224" o:spid="_x0000_s1060" style="position:absolute;margin-left:6.75pt;margin-top:0;width:264pt;height:89.25pt;z-index:251688960;mso-position-horizontal-relative:margin;mso-width-relative:margin;mso-height-relative:margin" coordorigin=",381" coordsize="33528,11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Διάγραμμα ροής: Γραμμή σύνδεσης 225" o:spid="_x0000_s1061" type="#_x0000_t120" style="position:absolute;left:3429;top:2762;width:857;height: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" fillcolor="#5b9bd5" strokecolor="#41719c" strokeweight="1pt">
                  <v:stroke joinstyle="miter"/>
                </v:shape>
                <v:group id="Ομάδα 226" o:spid="_x0000_s1062" style="position:absolute;top:381;width:33528;height:11334" coordorigin=",381" coordsize="33528,11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Ευθύγραμμο βέλος σύνδεσης 227" o:spid="_x0000_s1063" type="#_x0000_t32" style="position:absolute;top:3238;width:36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" strokecolor="windowText" strokeweight=".5pt">
                    <v:stroke endarrow="block" joinstyle="miter"/>
                  </v:shape>
                  <v:shape id="Ευθύγραμμο βέλος σύνδεσης 228" o:spid="_x0000_s1064" type="#_x0000_t32" style="position:absolute;left:4286;top:3238;width:78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" strokecolor="windowText" strokeweight=".5pt">
                    <v:stroke endarrow="block" joinstyle="miter"/>
                  </v:shape>
                  <v:rect id="Ορθογώνιο 229" o:spid="_x0000_s1065" style="position:absolute;left:12096;top:381;width:13621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" fillcolor="window" strokecolor="#41719c" strokeweight="1pt">
                    <v:textbox>
                      <w:txbxContent>
                        <w:p w:rsidR="00EF074E" w:rsidRDefault="00EF074E" w:rsidP="00EF074E">
                          <w:pPr>
                            <w:jc w:val="center"/>
                          </w:pPr>
                          <w:r w:rsidRPr="00B815A2">
                            <w:rPr>
                              <w:position w:val="-28"/>
                            </w:rPr>
                            <w:object w:dxaOrig="1755" w:dyaOrig="675">
                              <v:shape id="_x0000_i1044" type="#_x0000_t75" style="width:88pt;height:34pt" o:ole="">
                                <v:imagedata r:id="rId43" o:title=""/>
                              </v:shape>
                              <o:OLEObject Type="Embed" ProgID="Equation.DSMT4" ShapeID="_x0000_i1044" DrawAspect="Content" ObjectID="_1671864870" r:id="rId44"/>
                            </w:object>
                          </w:r>
                        </w:p>
                      </w:txbxContent>
                    </v:textbox>
                  </v:rect>
                  <v:shape id="Ευθύγραμμο βέλος σύνδεσης 231" o:spid="_x0000_s1066" type="#_x0000_t32" style="position:absolute;left:25717;top:3143;width:7811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" strokecolor="windowText" strokeweight=".5pt">
                    <v:stroke endarrow="block" joinstyle="miter"/>
                  </v:shape>
                  <v:line id="Ευθεία γραμμή σύνδεσης 232" o:spid="_x0000_s1067" style="position:absolute;visibility:visible;mso-wrap-style:square" from="31432,3333" to="31432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" strokecolor="windowText" strokeweight=".5pt">
                    <v:stroke joinstyle="miter"/>
                  </v:line>
                  <v:line id="Ευθεία γραμμή σύνδεσης 233" o:spid="_x0000_s1068" style="position:absolute;flip:x;visibility:visible;mso-wrap-style:square" from="3714,9144" to="31432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" strokecolor="windowText" strokeweight=".5pt">
                    <v:stroke joinstyle="miter"/>
                  </v:line>
                  <v:shape id="Ευθύγραμμο βέλος σύνδεσης 234" o:spid="_x0000_s1069" type="#_x0000_t32" style="position:absolute;left:3714;top:3619;width:0;height:552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" strokecolor="windowText" strokeweight=".5pt">
                    <v:stroke endarrow="block" joinstyle="miter"/>
                  </v:shape>
                  <v:rect id="Ορθογώνιο 236" o:spid="_x0000_s1070" style="position:absolute;left:13716;top:7429;width:10382;height:428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" fillcolor="window" strokecolor="#41719c" strokeweight="1pt">
                    <v:textbox>
                      <w:txbxContent>
                        <w:p w:rsidR="00EF074E" w:rsidRDefault="00EF074E" w:rsidP="00EF074E">
                          <w:pPr>
                            <w:jc w:val="center"/>
                          </w:pPr>
                          <w:r w:rsidRPr="00AE5B17">
                            <w:rPr>
                              <w:position w:val="-10"/>
                            </w:rPr>
                            <w:object w:dxaOrig="1320" w:dyaOrig="510">
                              <v:shape id="_x0000_i1046" type="#_x0000_t75" style="width:66pt;height:25.5pt">
                                <v:imagedata r:id="rId45" o:title=""/>
                              </v:shape>
                              <o:OLEObject Type="Embed" ProgID="Equation.DSMT4" ShapeID="_x0000_i1046" DrawAspect="Content" ObjectID="_1671864871" r:id="rId46"/>
                            </w:object>
                          </w:r>
                        </w:p>
                      </w:txbxContent>
                    </v:textbox>
                  </v:rect>
                </v:group>
                <w10:wrap anchorx="margin"/>
              </v:group>
            </w:pict>
          </mc:Fallback>
        </mc:AlternateContent>
      </w:r>
      <w:r w:rsidR="00EF074E" w:rsidRPr="0078780B">
        <w:rPr>
          <w:rFonts w:ascii="Times New Roman" w:hAnsi="Times New Roman" w:cs="Times New Roman"/>
          <w:i/>
          <w:lang w:val="en-US"/>
        </w:rPr>
        <w:t>R(</w:t>
      </w:r>
      <w:proofErr w:type="gramStart"/>
      <w:r w:rsidR="00EF074E" w:rsidRPr="0078780B">
        <w:rPr>
          <w:rFonts w:ascii="Times New Roman" w:hAnsi="Times New Roman" w:cs="Times New Roman"/>
          <w:i/>
          <w:lang w:val="en-US"/>
        </w:rPr>
        <w:t>S)</w:t>
      </w:r>
      <w:r w:rsidR="00EF074E">
        <w:rPr>
          <w:rFonts w:ascii="Times New Roman" w:hAnsi="Times New Roman" w:cs="Times New Roman"/>
          <w:i/>
          <w:lang w:val="en-US"/>
        </w:rPr>
        <w:t xml:space="preserve"> </w:t>
      </w:r>
      <w:r w:rsidR="00EF074E" w:rsidRPr="0078780B">
        <w:rPr>
          <w:rFonts w:ascii="Times New Roman" w:hAnsi="Times New Roman" w:cs="Times New Roman"/>
          <w:i/>
          <w:lang w:val="en-US"/>
        </w:rPr>
        <w:t xml:space="preserve">  </w:t>
      </w:r>
      <w:proofErr w:type="gramEnd"/>
      <w:r w:rsidR="00EF074E" w:rsidRPr="0078780B">
        <w:rPr>
          <w:rFonts w:ascii="Times New Roman" w:hAnsi="Times New Roman" w:cs="Times New Roman"/>
          <w:i/>
          <w:lang w:val="en-US"/>
        </w:rPr>
        <w:t xml:space="preserve">                                                    </w:t>
      </w:r>
      <w:r w:rsidR="00EF074E">
        <w:rPr>
          <w:rFonts w:ascii="Times New Roman" w:hAnsi="Times New Roman" w:cs="Times New Roman"/>
          <w:i/>
          <w:lang w:val="en-US"/>
        </w:rPr>
        <w:t xml:space="preserve">       </w:t>
      </w:r>
      <w:r w:rsidR="00EF074E" w:rsidRPr="0078780B">
        <w:rPr>
          <w:rFonts w:ascii="Times New Roman" w:hAnsi="Times New Roman" w:cs="Times New Roman"/>
          <w:i/>
          <w:lang w:val="en-US"/>
        </w:rPr>
        <w:t xml:space="preserve">                Y(S)</w:t>
      </w:r>
      <w:r w:rsidR="00EF074E">
        <w:rPr>
          <w:rFonts w:ascii="Times New Roman" w:hAnsi="Times New Roman" w:cs="Times New Roman"/>
          <w:i/>
          <w:lang w:val="en-US"/>
        </w:rPr>
        <w:t xml:space="preserve">       </w:t>
      </w:r>
      <w:r>
        <w:rPr>
          <w:rFonts w:ascii="Times New Roman" w:hAnsi="Times New Roman" w:cs="Times New Roman"/>
          <w:i/>
          <w:lang w:val="en-US"/>
        </w:rPr>
        <w:t xml:space="preserve">      </w:t>
      </w:r>
    </w:p>
    <w:p w:rsidR="00B773B6" w:rsidRDefault="00B773B6">
      <w:pPr>
        <w:rPr>
          <w:rFonts w:ascii="Times New Roman" w:hAnsi="Times New Roman" w:cs="Times New Roman"/>
          <w:i/>
          <w:lang w:val="en-US"/>
        </w:rPr>
      </w:pPr>
    </w:p>
    <w:p w:rsidR="00B773B6" w:rsidRDefault="00B773B6">
      <w:pPr>
        <w:rPr>
          <w:rFonts w:ascii="Times New Roman" w:hAnsi="Times New Roman" w:cs="Times New Roman"/>
          <w:i/>
          <w:lang w:val="en-US"/>
        </w:rPr>
      </w:pPr>
    </w:p>
    <w:p w:rsidR="00B773B6" w:rsidRDefault="00B773B6">
      <w:pPr>
        <w:rPr>
          <w:rFonts w:ascii="Times New Roman" w:hAnsi="Times New Roman" w:cs="Times New Roman"/>
          <w:i/>
          <w:lang w:val="en-US"/>
        </w:rPr>
      </w:pPr>
    </w:p>
    <w:p w:rsidR="00B773B6" w:rsidRDefault="00B773B6">
      <w:pPr>
        <w:rPr>
          <w:rFonts w:ascii="Times New Roman" w:hAnsi="Times New Roman" w:cs="Times New Roman"/>
          <w:i/>
          <w:lang w:val="en-US"/>
        </w:rPr>
      </w:pPr>
    </w:p>
    <w:p w:rsidR="00EF074E" w:rsidRPr="00D77902" w:rsidRDefault="00EF074E">
      <w:pPr>
        <w:rPr>
          <w:lang w:val="en-US"/>
        </w:rPr>
      </w:pPr>
      <w:r w:rsidRPr="00EF074E">
        <w:rPr>
          <w:position w:val="-56"/>
        </w:rPr>
        <w:object w:dxaOrig="5020" w:dyaOrig="1240">
          <v:shape id="_x0000_i1047" type="#_x0000_t75" style="width:251.7pt;height:62pt" o:ole="">
            <v:imagedata r:id="rId47" o:title=""/>
          </v:shape>
          <o:OLEObject Type="Embed" ProgID="Equation.DSMT4" ShapeID="_x0000_i1047" DrawAspect="Content" ObjectID="_1671868256" r:id="rId48"/>
        </w:object>
      </w:r>
    </w:p>
    <w:p w:rsidR="009A2666" w:rsidRPr="00D77902" w:rsidRDefault="009A2666">
      <w:pPr>
        <w:rPr>
          <w:lang w:val="en-US"/>
        </w:rPr>
      </w:pPr>
    </w:p>
    <w:p w:rsidR="007E774D" w:rsidRDefault="007E774D" w:rsidP="007E774D">
      <w:pPr>
        <w:tabs>
          <w:tab w:val="left" w:pos="284"/>
        </w:tabs>
        <w:spacing w:after="0" w:line="360" w:lineRule="auto"/>
        <w:ind w:right="-58"/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</w:pPr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ΘΕΜΑ 4</w: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vertAlign w:val="superscript"/>
          <w:lang w:eastAsia="el-GR"/>
        </w:rPr>
        <w:t>0</w: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(</w:t>
      </w:r>
      <w:proofErr w:type="spellStart"/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Μον</w:t>
      </w:r>
      <w:proofErr w:type="spellEnd"/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 xml:space="preserve"> 2)</w:t>
      </w:r>
      <w:r w:rsidRPr="00200613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. θεωρήστε το παρακάτω σύστημα ελέγχου</w:t>
      </w:r>
      <w:r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 xml:space="preserve"> με</w:t>
      </w:r>
    </w:p>
    <w:p w:rsidR="007E774D" w:rsidRDefault="007E774D" w:rsidP="007E774D">
      <w:pPr>
        <w:tabs>
          <w:tab w:val="left" w:pos="284"/>
        </w:tabs>
        <w:spacing w:after="0" w:line="360" w:lineRule="auto"/>
        <w:ind w:right="-58"/>
        <w:jc w:val="center"/>
        <w:rPr>
          <w:rFonts w:ascii="Palatino Linotype" w:eastAsia="Times New Roman" w:hAnsi="Palatino Linotype" w:cs="Times New Roman"/>
          <w:sz w:val="24"/>
          <w:szCs w:val="24"/>
          <w:lang w:eastAsia="el-GR"/>
        </w:rPr>
      </w:pPr>
      <w:r>
        <w:rPr>
          <w:rFonts w:ascii="Palatino Linotype" w:eastAsia="Times New Roman" w:hAnsi="Palatino Linotype" w:cs="Times New Roman"/>
          <w:noProof/>
          <w:sz w:val="24"/>
          <w:szCs w:val="24"/>
          <w:lang w:eastAsia="el-GR"/>
        </w:rPr>
        <w:drawing>
          <wp:inline distT="0" distB="0" distL="0" distR="0" wp14:anchorId="66E18C4A" wp14:editId="75CFDDCD">
            <wp:extent cx="1779665" cy="546652"/>
            <wp:effectExtent l="0" t="0" r="0" b="635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407" cy="565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4D" w:rsidRDefault="007E774D" w:rsidP="007E774D">
      <w:pPr>
        <w:tabs>
          <w:tab w:val="left" w:pos="284"/>
        </w:tabs>
        <w:spacing w:after="0" w:line="360" w:lineRule="auto"/>
        <w:ind w:right="-58"/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</w:pPr>
      <w:r w:rsidRPr="00200613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 xml:space="preserve">εκτιμήστε το κέρδος </w:t>
      </w:r>
      <w:r w:rsidRPr="00200613">
        <w:rPr>
          <w:rFonts w:ascii="Palatino Linotype" w:eastAsia="Times New Roman" w:hAnsi="Palatino Linotype" w:cs="Times New Roman"/>
          <w:b/>
          <w:bCs/>
          <w:i/>
          <w:iCs/>
          <w:sz w:val="24"/>
          <w:szCs w:val="24"/>
          <w:lang w:val="en-GB" w:eastAsia="el-GR"/>
        </w:rPr>
        <w:t>K</w:t>
      </w:r>
      <w:r w:rsidRPr="00200613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 xml:space="preserve"> έτσι ώστε η επί της εκατό υπερύψωση να είναι 15%.</w:t>
      </w:r>
    </w:p>
    <w:p w:rsidR="007E774D" w:rsidRDefault="007E774D" w:rsidP="007E774D">
      <w:pPr>
        <w:tabs>
          <w:tab w:val="left" w:pos="284"/>
        </w:tabs>
        <w:spacing w:after="0" w:line="360" w:lineRule="auto"/>
        <w:ind w:right="-58"/>
        <w:jc w:val="center"/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</w:pPr>
      <w:r w:rsidRPr="00200613">
        <w:rPr>
          <w:rFonts w:ascii="Palatino Linotype" w:eastAsia="Times New Roman" w:hAnsi="Palatino Linotype" w:cs="Times New Roman"/>
          <w:noProof/>
          <w:sz w:val="24"/>
          <w:szCs w:val="24"/>
          <w:lang w:eastAsia="el-GR"/>
        </w:rPr>
        <w:drawing>
          <wp:inline distT="0" distB="0" distL="0" distR="0" wp14:anchorId="427D0965" wp14:editId="51DE2E59">
            <wp:extent cx="3209925" cy="1253511"/>
            <wp:effectExtent l="0" t="0" r="0" b="381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521" cy="1265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4D" w:rsidRDefault="005F42D9">
      <w:r w:rsidRPr="00524DB0">
        <w:rPr>
          <w:position w:val="-56"/>
        </w:rPr>
        <w:object w:dxaOrig="8919" w:dyaOrig="1240">
          <v:shape id="_x0000_i1048" type="#_x0000_t75" style="width:445.75pt;height:62pt" o:ole="">
            <v:imagedata r:id="rId51" o:title=""/>
          </v:shape>
          <o:OLEObject Type="Embed" ProgID="Equation.DSMT4" ShapeID="_x0000_i1048" DrawAspect="Content" ObjectID="_1671868257" r:id="rId52"/>
        </w:object>
      </w:r>
    </w:p>
    <w:p w:rsidR="006235BF" w:rsidRDefault="006235BF">
      <w:r w:rsidRPr="00FE64C8">
        <w:rPr>
          <w:position w:val="-56"/>
        </w:rPr>
        <w:object w:dxaOrig="8580" w:dyaOrig="1240">
          <v:shape id="_x0000_i1049" type="#_x0000_t75" style="width:430.1pt;height:62pt" o:ole="">
            <v:imagedata r:id="rId53" o:title=""/>
          </v:shape>
          <o:OLEObject Type="Embed" ProgID="Equation.DSMT4" ShapeID="_x0000_i1049" DrawAspect="Content" ObjectID="_1671868258" r:id="rId54"/>
        </w:object>
      </w:r>
    </w:p>
    <w:p w:rsidR="00384CCF" w:rsidRDefault="00161D8F">
      <w:r w:rsidRPr="00384CCF">
        <w:rPr>
          <w:position w:val="-64"/>
        </w:rPr>
        <w:object w:dxaOrig="8600" w:dyaOrig="1400">
          <v:shape id="_x0000_i1050" type="#_x0000_t75" style="width:429.5pt;height:69.5pt" o:ole="">
            <v:imagedata r:id="rId55" o:title=""/>
          </v:shape>
          <o:OLEObject Type="Embed" ProgID="Equation.DSMT4" ShapeID="_x0000_i1050" DrawAspect="Content" ObjectID="_1671868259" r:id="rId56"/>
        </w:object>
      </w:r>
    </w:p>
    <w:p w:rsidR="006235BF" w:rsidRPr="006235BF" w:rsidRDefault="006235BF" w:rsidP="006235BF">
      <w:pPr>
        <w:tabs>
          <w:tab w:val="left" w:pos="284"/>
        </w:tabs>
        <w:spacing w:after="0" w:line="360" w:lineRule="auto"/>
        <w:ind w:right="-58"/>
        <w:rPr>
          <w:rFonts w:ascii="Palatino Linotype" w:hAnsi="Palatino Linotype"/>
          <w:b/>
          <w:bCs/>
        </w:rPr>
      </w:pPr>
      <w:r w:rsidRPr="006235BF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ΘΕΜΑ 5</w:t>
      </w:r>
      <w:r w:rsidRPr="006235BF">
        <w:rPr>
          <w:rFonts w:ascii="Palatino Linotype" w:eastAsia="Times New Roman" w:hAnsi="Palatino Linotype" w:cs="Times New Roman"/>
          <w:b/>
          <w:bCs/>
          <w:sz w:val="24"/>
          <w:szCs w:val="24"/>
          <w:vertAlign w:val="superscript"/>
          <w:lang w:eastAsia="el-GR"/>
        </w:rPr>
        <w:t>0</w:t>
      </w:r>
      <w:r w:rsidRPr="006235BF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(</w:t>
      </w:r>
      <w:proofErr w:type="spellStart"/>
      <w:r w:rsidRPr="006235BF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>Μον</w:t>
      </w:r>
      <w:proofErr w:type="spellEnd"/>
      <w:r w:rsidRPr="006235BF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 xml:space="preserve"> 1). Ένα σύστημα έχει την παρακάτω Χ.Ε (Χαρακτηριστική εξίσωση) </w:t>
      </w:r>
      <w:r w:rsidRPr="006235BF">
        <w:rPr>
          <w:rFonts w:ascii="Palatino Linotype" w:eastAsia="Times New Roman" w:hAnsi="Palatino Linotype" w:cs="Times New Roman"/>
          <w:b/>
          <w:bCs/>
          <w:noProof/>
          <w:sz w:val="24"/>
          <w:szCs w:val="24"/>
          <w:lang w:eastAsia="el-GR"/>
        </w:rPr>
        <w:drawing>
          <wp:inline distT="0" distB="0" distL="0" distR="0" wp14:anchorId="47E54CB8" wp14:editId="42BCFD72">
            <wp:extent cx="2965666" cy="318052"/>
            <wp:effectExtent l="0" t="0" r="0" b="6350"/>
            <wp:docPr id="237" name="Εικόνα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222" cy="32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5BF">
        <w:rPr>
          <w:rFonts w:ascii="Palatino Linotype" w:eastAsia="Times New Roman" w:hAnsi="Palatino Linotype" w:cs="Times New Roman"/>
          <w:b/>
          <w:bCs/>
          <w:sz w:val="24"/>
          <w:szCs w:val="24"/>
          <w:lang w:eastAsia="el-GR"/>
        </w:rPr>
        <w:t xml:space="preserve"> .</w:t>
      </w:r>
      <w:r w:rsidRPr="006235BF">
        <w:rPr>
          <w:rFonts w:ascii="Palatino Linotype" w:hAnsi="Palatino Linotype"/>
          <w:b/>
          <w:bCs/>
        </w:rPr>
        <w:t xml:space="preserve"> </w:t>
      </w:r>
    </w:p>
    <w:p w:rsidR="0005523A" w:rsidRDefault="00C77A74" w:rsidP="006235BF">
      <w:pPr>
        <w:rPr>
          <w:rFonts w:ascii="Palatino Linotype" w:hAnsi="Palatino Linotype"/>
          <w:b/>
          <w:bCs/>
        </w:rPr>
      </w:pPr>
      <w:r>
        <w:rPr>
          <w:i/>
          <w:noProof/>
          <w:lang w:eastAsia="el-GR"/>
        </w:rPr>
        <w:object w:dxaOrig="1440" w:dyaOrig="1440" w14:anchorId="2D44F227">
          <v:shape id="_x0000_s1028" type="#_x0000_t75" style="position:absolute;margin-left:11.15pt;margin-top:22.4pt;width:206.5pt;height:91.9pt;z-index:251689984">
            <v:imagedata r:id="rId58" o:title=""/>
          </v:shape>
          <o:OLEObject Type="Embed" ProgID="Equation.DSMT4" ShapeID="_x0000_s1028" DrawAspect="Content" ObjectID="_1671868263" r:id="rId59"/>
        </w:object>
      </w:r>
      <w:r w:rsidR="006235BF" w:rsidRPr="006235BF">
        <w:rPr>
          <w:rFonts w:ascii="Palatino Linotype" w:hAnsi="Palatino Linotype"/>
          <w:b/>
          <w:bCs/>
        </w:rPr>
        <w:t xml:space="preserve">Το πεδίο τιμών του </w:t>
      </w:r>
      <w:r w:rsidR="006235BF" w:rsidRPr="006235BF">
        <w:rPr>
          <w:rFonts w:ascii="Palatino Linotype" w:hAnsi="Palatino Linotype"/>
          <w:b/>
          <w:bCs/>
          <w:i/>
        </w:rPr>
        <w:t>Κ</w:t>
      </w:r>
      <w:r w:rsidR="006235BF" w:rsidRPr="006235BF">
        <w:rPr>
          <w:rFonts w:ascii="Palatino Linotype" w:hAnsi="Palatino Linotype"/>
          <w:b/>
          <w:bCs/>
        </w:rPr>
        <w:t xml:space="preserve"> για να είναι το σύστημα ευσταθές είναι:</w:t>
      </w:r>
    </w:p>
    <w:p w:rsidR="00536303" w:rsidRDefault="00536303" w:rsidP="006235BF">
      <w:pPr>
        <w:rPr>
          <w:rFonts w:ascii="Palatino Linotype" w:hAnsi="Palatino Linotype"/>
          <w:b/>
          <w:bCs/>
        </w:rPr>
      </w:pPr>
    </w:p>
    <w:p w:rsidR="00536303" w:rsidRDefault="00536303" w:rsidP="006235BF">
      <w:pPr>
        <w:rPr>
          <w:i/>
        </w:rPr>
      </w:pPr>
    </w:p>
    <w:p w:rsidR="006235BF" w:rsidRDefault="006235BF">
      <w:pPr>
        <w:rPr>
          <w:i/>
        </w:rPr>
      </w:pPr>
    </w:p>
    <w:p w:rsidR="00D77902" w:rsidRDefault="00D77902">
      <w:pPr>
        <w:rPr>
          <w:i/>
        </w:rPr>
      </w:pPr>
    </w:p>
    <w:p w:rsidR="00D77902" w:rsidRDefault="005A6E58">
      <w:pPr>
        <w:rPr>
          <w:i/>
        </w:rPr>
      </w:pPr>
      <w:r w:rsidRPr="00D77902">
        <w:rPr>
          <w:position w:val="-80"/>
        </w:rPr>
        <w:object w:dxaOrig="5300" w:dyaOrig="1420">
          <v:shape id="_x0000_i1052" type="#_x0000_t75" style="width:264.2pt;height:71.35pt" o:ole="">
            <v:imagedata r:id="rId60" o:title=""/>
          </v:shape>
          <o:OLEObject Type="Embed" ProgID="Equation.DSMT4" ShapeID="_x0000_i1052" DrawAspect="Content" ObjectID="_1671868260" r:id="rId61"/>
        </w:object>
      </w:r>
    </w:p>
    <w:p w:rsidR="00D77902" w:rsidRDefault="00D77902">
      <w:pPr>
        <w:rPr>
          <w:i/>
        </w:rPr>
      </w:pPr>
    </w:p>
    <w:p w:rsidR="00D77902" w:rsidRDefault="009D2E9C">
      <w:r w:rsidRPr="00502564">
        <w:rPr>
          <w:position w:val="-100"/>
        </w:rPr>
        <w:object w:dxaOrig="6800" w:dyaOrig="2120">
          <v:shape id="_x0000_i1058" type="#_x0000_t75" style="width:339.35pt;height:106.45pt" o:ole="">
            <v:imagedata r:id="rId62" o:title=""/>
          </v:shape>
          <o:OLEObject Type="Embed" ProgID="Equation.DSMT4" ShapeID="_x0000_i1058" DrawAspect="Content" ObjectID="_1671868261" r:id="rId63"/>
        </w:object>
      </w:r>
    </w:p>
    <w:bookmarkStart w:id="0" w:name="_GoBack"/>
    <w:p w:rsidR="009D2E9C" w:rsidRPr="0078780B" w:rsidRDefault="00C77A74">
      <w:pPr>
        <w:rPr>
          <w:i/>
        </w:rPr>
      </w:pPr>
      <w:r w:rsidRPr="009D2E9C">
        <w:rPr>
          <w:i/>
          <w:position w:val="-62"/>
        </w:rPr>
        <w:object w:dxaOrig="10240" w:dyaOrig="1300">
          <v:shape id="_x0000_i1065" type="#_x0000_t75" style="width:512.15pt;height:65.1pt" o:ole="">
            <v:imagedata r:id="rId64" o:title=""/>
          </v:shape>
          <o:OLEObject Type="Embed" ProgID="Equation.DSMT4" ShapeID="_x0000_i1065" DrawAspect="Content" ObjectID="_1671868262" r:id="rId65"/>
        </w:object>
      </w:r>
      <w:bookmarkEnd w:id="0"/>
    </w:p>
    <w:sectPr w:rsidR="009D2E9C" w:rsidRPr="0078780B" w:rsidSect="00146D5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44C3"/>
    <w:rsid w:val="0005523A"/>
    <w:rsid w:val="000926F0"/>
    <w:rsid w:val="00113699"/>
    <w:rsid w:val="00146D51"/>
    <w:rsid w:val="00161D8F"/>
    <w:rsid w:val="001E7410"/>
    <w:rsid w:val="00247BF6"/>
    <w:rsid w:val="002745C3"/>
    <w:rsid w:val="00384CCF"/>
    <w:rsid w:val="00502564"/>
    <w:rsid w:val="00536303"/>
    <w:rsid w:val="005A6E58"/>
    <w:rsid w:val="005F42D9"/>
    <w:rsid w:val="006044C3"/>
    <w:rsid w:val="006235BF"/>
    <w:rsid w:val="0078780B"/>
    <w:rsid w:val="007D6BCB"/>
    <w:rsid w:val="007E774D"/>
    <w:rsid w:val="00942401"/>
    <w:rsid w:val="00981AF6"/>
    <w:rsid w:val="009A2666"/>
    <w:rsid w:val="009D2E9C"/>
    <w:rsid w:val="00AE5B17"/>
    <w:rsid w:val="00B773B6"/>
    <w:rsid w:val="00B815A2"/>
    <w:rsid w:val="00C77A74"/>
    <w:rsid w:val="00D52D31"/>
    <w:rsid w:val="00D7719D"/>
    <w:rsid w:val="00D77902"/>
    <w:rsid w:val="00E760D5"/>
    <w:rsid w:val="00EA7330"/>
    <w:rsid w:val="00EF074E"/>
    <w:rsid w:val="00F318D2"/>
    <w:rsid w:val="00FE3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2A6EC6D"/>
  <w15:chartTrackingRefBased/>
  <w15:docId w15:val="{2177C7F6-AB28-4496-903C-DBF2CFA52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41.wmf"/><Relationship Id="rId26" Type="http://schemas.openxmlformats.org/officeDocument/2006/relationships/image" Target="media/image8.wmf"/><Relationship Id="rId39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3.wmf"/><Relationship Id="rId50" Type="http://schemas.openxmlformats.org/officeDocument/2006/relationships/image" Target="media/image15.png"/><Relationship Id="rId55" Type="http://schemas.openxmlformats.org/officeDocument/2006/relationships/image" Target="media/image18.wmf"/><Relationship Id="rId63" Type="http://schemas.openxmlformats.org/officeDocument/2006/relationships/oleObject" Target="embeddings/oleObject28.bin"/><Relationship Id="rId7" Type="http://schemas.openxmlformats.org/officeDocument/2006/relationships/image" Target="http://wps.prenhall.com/wps/media/objects/1468/1503633/ch2mc3.gif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30.wmf"/><Relationship Id="rId29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20.wmf"/><Relationship Id="rId53" Type="http://schemas.openxmlformats.org/officeDocument/2006/relationships/image" Target="media/image17.wmf"/><Relationship Id="rId58" Type="http://schemas.openxmlformats.org/officeDocument/2006/relationships/image" Target="media/image20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4.png"/><Relationship Id="rId57" Type="http://schemas.openxmlformats.org/officeDocument/2006/relationships/image" Target="media/image19.png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80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1.wmf"/><Relationship Id="rId65" Type="http://schemas.openxmlformats.org/officeDocument/2006/relationships/oleObject" Target="embeddings/oleObject29.bin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6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90.wmf"/><Relationship Id="rId43" Type="http://schemas.openxmlformats.org/officeDocument/2006/relationships/image" Target="media/image11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image" Target="media/image16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40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50.wmf"/><Relationship Id="rId41" Type="http://schemas.openxmlformats.org/officeDocument/2006/relationships/image" Target="media/image12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3</Pages>
  <Words>515</Words>
  <Characters>2787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dcterms:created xsi:type="dcterms:W3CDTF">2020-12-21T08:08:00Z</dcterms:created>
  <dcterms:modified xsi:type="dcterms:W3CDTF">2021-01-11T09:01:00Z</dcterms:modified>
</cp:coreProperties>
</file>